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42" r:id="rId8"/>
    <p:sldId id="343" r:id="rId9"/>
    <p:sldId id="344" r:id="rId10"/>
    <p:sldId id="260" r:id="rId11"/>
    <p:sldId id="331" r:id="rId12"/>
    <p:sldId id="333" r:id="rId13"/>
    <p:sldId id="334" r:id="rId14"/>
    <p:sldId id="335" r:id="rId15"/>
    <p:sldId id="338" r:id="rId16"/>
    <p:sldId id="340" r:id="rId17"/>
    <p:sldId id="341" r:id="rId18"/>
    <p:sldId id="330" r:id="rId19"/>
    <p:sldId id="261" r:id="rId20"/>
    <p:sldId id="345" r:id="rId21"/>
    <p:sldId id="346" r:id="rId22"/>
    <p:sldId id="347" r:id="rId23"/>
    <p:sldId id="348" r:id="rId24"/>
    <p:sldId id="349" r:id="rId25"/>
    <p:sldId id="262" r:id="rId26"/>
    <p:sldId id="279" r:id="rId27"/>
    <p:sldId id="280" r:id="rId28"/>
    <p:sldId id="282" r:id="rId29"/>
    <p:sldId id="283" r:id="rId30"/>
    <p:sldId id="286" r:id="rId31"/>
    <p:sldId id="287" r:id="rId32"/>
    <p:sldId id="288" r:id="rId33"/>
    <p:sldId id="289" r:id="rId34"/>
    <p:sldId id="290" r:id="rId35"/>
    <p:sldId id="292" r:id="rId36"/>
    <p:sldId id="294" r:id="rId37"/>
    <p:sldId id="296" r:id="rId38"/>
    <p:sldId id="299" r:id="rId39"/>
    <p:sldId id="300" r:id="rId40"/>
    <p:sldId id="301" r:id="rId41"/>
    <p:sldId id="302" r:id="rId42"/>
    <p:sldId id="307" r:id="rId43"/>
    <p:sldId id="306" r:id="rId44"/>
    <p:sldId id="308" r:id="rId45"/>
    <p:sldId id="263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264" r:id="rId62"/>
    <p:sldId id="265" r:id="rId63"/>
    <p:sldId id="258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3" d="100"/>
          <a:sy n="43" d="100"/>
        </p:scale>
        <p:origin x="88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5044" y="2592227"/>
            <a:ext cx="5420301" cy="27419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1898"/>
              </p:ext>
            </p:extLst>
          </p:nvPr>
        </p:nvGraphicFramePr>
        <p:xfrm>
          <a:off x="2639151" y="2688115"/>
          <a:ext cx="1117600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1" y="2688115"/>
                        <a:ext cx="1117600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8373"/>
              </p:ext>
            </p:extLst>
          </p:nvPr>
        </p:nvGraphicFramePr>
        <p:xfrm>
          <a:off x="2677251" y="3534392"/>
          <a:ext cx="104140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534392"/>
                        <a:ext cx="104140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4254"/>
              </p:ext>
            </p:extLst>
          </p:nvPr>
        </p:nvGraphicFramePr>
        <p:xfrm>
          <a:off x="2485987" y="4407963"/>
          <a:ext cx="1092200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4407963"/>
                        <a:ext cx="1092200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model data constraint by using Data Penalty </a:t>
            </a:r>
            <a:r>
              <a:rPr lang="en-US" dirty="0" smtClean="0"/>
              <a:t>Functio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figure out how image satisfy the data constraint, we sum up all pixel penalty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8405"/>
              </p:ext>
            </p:extLst>
          </p:nvPr>
        </p:nvGraphicFramePr>
        <p:xfrm>
          <a:off x="9324622" y="1825625"/>
          <a:ext cx="947404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" imgW="520560" imgH="279360" progId="Equation.DSMT4">
                  <p:embed/>
                </p:oleObj>
              </mc:Choice>
              <mc:Fallback>
                <p:oleObj name="Equation" r:id="rId3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4622" y="1825625"/>
                        <a:ext cx="947404" cy="5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6223"/>
              </p:ext>
            </p:extLst>
          </p:nvPr>
        </p:nvGraphicFramePr>
        <p:xfrm>
          <a:off x="4929860" y="5222876"/>
          <a:ext cx="1840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5" imgW="685800" imgH="355320" progId="Equation.DSMT4">
                  <p:embed/>
                </p:oleObj>
              </mc:Choice>
              <mc:Fallback>
                <p:oleObj name="Equation" r:id="rId5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860" y="5222876"/>
                        <a:ext cx="18400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51876"/>
              </p:ext>
            </p:extLst>
          </p:nvPr>
        </p:nvGraphicFramePr>
        <p:xfrm>
          <a:off x="3854312" y="2333988"/>
          <a:ext cx="4483376" cy="87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7" imgW="2603500" imgH="508000" progId="Equation.DSMT4">
                  <p:embed/>
                </p:oleObj>
              </mc:Choice>
              <mc:Fallback>
                <p:oleObj name="Equation" r:id="rId7" imgW="2603500" imgH="508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312" y="2333988"/>
                        <a:ext cx="4483376" cy="870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63112"/>
              </p:ext>
            </p:extLst>
          </p:nvPr>
        </p:nvGraphicFramePr>
        <p:xfrm>
          <a:off x="3248837" y="3204387"/>
          <a:ext cx="6275535" cy="78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9" imgW="3416300" imgH="431800" progId="Equation.DSMT4">
                  <p:embed/>
                </p:oleObj>
              </mc:Choice>
              <mc:Fallback>
                <p:oleObj name="Equation" r:id="rId9" imgW="3416300" imgH="431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37" y="3204387"/>
                        <a:ext cx="6275535" cy="786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9652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Prior constraint Discontinuity definition</a:t>
            </a:r>
            <a:endParaRPr lang="en-US" sz="3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531" y="2052446"/>
            <a:ext cx="3306996" cy="3594019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ixel p and q exist a discontinuity if                   . By that, each pixel belong to the object boundary have some discontinuities pixels aroun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6317"/>
              </p:ext>
            </p:extLst>
          </p:nvPr>
        </p:nvGraphicFramePr>
        <p:xfrm>
          <a:off x="2805906" y="2834796"/>
          <a:ext cx="1224605" cy="3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06" y="2834796"/>
                        <a:ext cx="1224605" cy="3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16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model the prior constraint as a function of the color gradient for all discontinuiti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           is the L2-Norm of RGB color difference between two pixels p and q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955"/>
              </p:ext>
            </p:extLst>
          </p:nvPr>
        </p:nvGraphicFramePr>
        <p:xfrm>
          <a:off x="1788404" y="3584125"/>
          <a:ext cx="1356410" cy="6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812520" imgH="419040" progId="Equation.DSMT4">
                  <p:embed/>
                </p:oleObj>
              </mc:Choice>
              <mc:Fallback>
                <p:oleObj name="Equation" r:id="rId3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8404" y="3584125"/>
                        <a:ext cx="1356410" cy="6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14461"/>
              </p:ext>
            </p:extLst>
          </p:nvPr>
        </p:nvGraphicFramePr>
        <p:xfrm>
          <a:off x="1788404" y="4418461"/>
          <a:ext cx="1638302" cy="4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1054080" imgH="304560" progId="Equation.DSMT4">
                  <p:embed/>
                </p:oleObj>
              </mc:Choice>
              <mc:Fallback>
                <p:oleObj name="Equation" r:id="rId5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8404" y="4418461"/>
                        <a:ext cx="1638302" cy="4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63395"/>
              </p:ext>
            </p:extLst>
          </p:nvPr>
        </p:nvGraphicFramePr>
        <p:xfrm>
          <a:off x="4768192" y="2698594"/>
          <a:ext cx="2657711" cy="66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1358310" imgH="342751" progId="Equation.DSMT4">
                  <p:embed/>
                </p:oleObj>
              </mc:Choice>
              <mc:Fallback>
                <p:oleObj name="Equation" r:id="rId7" imgW="1358310" imgH="34275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92" y="2698594"/>
                        <a:ext cx="2657711" cy="669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659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0971"/>
              </p:ext>
            </p:extLst>
          </p:nvPr>
        </p:nvGraphicFramePr>
        <p:xfrm>
          <a:off x="2852505" y="2631688"/>
          <a:ext cx="6497231" cy="78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2692400" imgH="330200" progId="Equation.DSMT4">
                  <p:embed/>
                </p:oleObj>
              </mc:Choice>
              <mc:Fallback>
                <p:oleObj name="Equation" r:id="rId5" imgW="2692400" imgH="330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5" y="2631688"/>
                        <a:ext cx="6497231" cy="780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5603" y="2760511"/>
            <a:ext cx="9810077" cy="3394962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603" y="1690688"/>
            <a:ext cx="9340794" cy="7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86992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2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23864776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err="1" smtClean="0"/>
              <a:t>cutout</a:t>
            </a:r>
            <a:r>
              <a:rPr lang="en-IE" sz="3600" dirty="0" smtClean="0"/>
              <a:t>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, using color and contrast information with border matting for optimize the boundar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58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18207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150027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1401</Words>
  <Application>Microsoft Office PowerPoint</Application>
  <PresentationFormat>Widescreen</PresentationFormat>
  <Paragraphs>245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Lazy Snapping samples</vt:lpstr>
      <vt:lpstr>GrabCut s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ing problem</vt:lpstr>
      <vt:lpstr>Prior constraint Discontinuity definition</vt:lpstr>
      <vt:lpstr>Binary labeling problem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PowerPoint Presentation</vt:lpstr>
      <vt:lpstr>Silent Lazy Snapping model</vt:lpstr>
      <vt:lpstr>Step 1: Sample definition</vt:lpstr>
      <vt:lpstr>Sample definition step</vt:lpstr>
      <vt:lpstr>Step 2: Pre-segmentation by SEEDs algorithm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Pre-segmentation step</vt:lpstr>
      <vt:lpstr>Step 3: Graph initialization</vt:lpstr>
      <vt:lpstr>Network properties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25</cp:revision>
  <dcterms:created xsi:type="dcterms:W3CDTF">2016-08-06T02:36:48Z</dcterms:created>
  <dcterms:modified xsi:type="dcterms:W3CDTF">2016-08-12T01:41:14Z</dcterms:modified>
</cp:coreProperties>
</file>